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C122E3" w14:textId="71309931" w:rsidR="0039726A" w:rsidRDefault="00F75467" w:rsidP="00F75467">
      <w:pPr>
        <w:pStyle w:val="MTDisplayEquation"/>
      </w:pPr>
      <w:r>
        <w:tab/>
      </w:r>
      <w:bookmarkStart w:id="0" w:name="_GoBack"/>
      <w:r w:rsidR="00D33E5C" w:rsidRPr="00D638E6">
        <w:rPr>
          <w:position w:val="-44"/>
        </w:rPr>
        <w:object w:dxaOrig="2780" w:dyaOrig="4920" w14:anchorId="033383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39.15pt;height:246.1pt" o:ole="">
            <v:imagedata r:id="rId4" o:title=""/>
          </v:shape>
          <o:OLEObject Type="Embed" ProgID="Equation.DSMT4" ShapeID="_x0000_i1040" DrawAspect="Content" ObjectID="_1640532965" r:id="rId5"/>
        </w:object>
      </w:r>
      <w:bookmarkEnd w:id="0"/>
      <w:r>
        <w:t xml:space="preserve"> </w:t>
      </w:r>
    </w:p>
    <w:p w14:paraId="11222D60" w14:textId="0B0368DA" w:rsidR="00F75467" w:rsidRDefault="00F75467">
      <w:hyperlink r:id="rId6" w:history="1">
        <w:r w:rsidRPr="00493104">
          <w:rPr>
            <w:rStyle w:val="a3"/>
          </w:rPr>
          <w:t>https://zh.wikipedia.org/zh-cn/35mm%E7%AD%89%E6%95%88%E7%84%A6%E8%B7%9D</w:t>
        </w:r>
      </w:hyperlink>
    </w:p>
    <w:p w14:paraId="44A7D2AC" w14:textId="77777777" w:rsidR="00F75467" w:rsidRPr="00F75467" w:rsidRDefault="00F75467">
      <w:pPr>
        <w:rPr>
          <w:rFonts w:hint="eastAsia"/>
        </w:rPr>
      </w:pPr>
    </w:p>
    <w:sectPr w:rsidR="00F75467" w:rsidRPr="00F754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4E2A"/>
    <w:rsid w:val="00222B93"/>
    <w:rsid w:val="0039726A"/>
    <w:rsid w:val="00634E2A"/>
    <w:rsid w:val="009D3113"/>
    <w:rsid w:val="00B5226B"/>
    <w:rsid w:val="00D33E5C"/>
    <w:rsid w:val="00D638E6"/>
    <w:rsid w:val="00F431A1"/>
    <w:rsid w:val="00F71018"/>
    <w:rsid w:val="00F75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7975F8"/>
  <w15:chartTrackingRefBased/>
  <w15:docId w15:val="{5A7F895D-5B25-4803-ACBA-35904E432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7546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75467"/>
  </w:style>
  <w:style w:type="character" w:styleId="a3">
    <w:name w:val="Hyperlink"/>
    <w:basedOn w:val="a0"/>
    <w:uiPriority w:val="99"/>
    <w:unhideWhenUsed/>
    <w:rsid w:val="00F75467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F7546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zh.wikipedia.org/zh-cn/35mm%E7%AD%89%E6%95%88%E7%84%A6%E8%B7%9D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1</Pages>
  <Words>28</Words>
  <Characters>163</Characters>
  <Application>Microsoft Office Word</Application>
  <DocSecurity>0</DocSecurity>
  <Lines>1</Lines>
  <Paragraphs>1</Paragraphs>
  <ScaleCrop>false</ScaleCrop>
  <Company/>
  <LinksUpToDate>false</LinksUpToDate>
  <CharactersWithSpaces>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01-14T01:53:00Z</dcterms:created>
  <dcterms:modified xsi:type="dcterms:W3CDTF">2020-01-14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